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8" r:id="rId4"/>
    <p:sldId id="258" r:id="rId5"/>
    <p:sldId id="261" r:id="rId6"/>
    <p:sldId id="269" r:id="rId7"/>
    <p:sldId id="263" r:id="rId8"/>
    <p:sldId id="264" r:id="rId9"/>
    <p:sldId id="270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32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9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971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37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99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346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09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87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97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303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074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707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B5E50-64E3-4A0E-9F8E-87D67E2F7569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62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6024" y="1886967"/>
            <a:ext cx="7772400" cy="1470025"/>
          </a:xfrm>
        </p:spPr>
        <p:txBody>
          <a:bodyPr>
            <a:no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III –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38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7016" y="1268761"/>
            <a:ext cx="8856984" cy="1296143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n = 6; n = 7; n = –3.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37582"/>
              </p:ext>
            </p:extLst>
          </p:nvPr>
        </p:nvGraphicFramePr>
        <p:xfrm>
          <a:off x="3847275" y="260648"/>
          <a:ext cx="25969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275" y="260648"/>
                        <a:ext cx="259693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3294468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45088"/>
              </p:ext>
            </p:extLst>
          </p:nvPr>
        </p:nvGraphicFramePr>
        <p:xfrm>
          <a:off x="1547664" y="3320749"/>
          <a:ext cx="1434868" cy="54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320749"/>
                        <a:ext cx="1434868" cy="54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0697" y="3935958"/>
            <a:ext cx="7624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87739"/>
              </p:ext>
            </p:extLst>
          </p:nvPr>
        </p:nvGraphicFramePr>
        <p:xfrm>
          <a:off x="900386" y="4650779"/>
          <a:ext cx="23034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386" y="4650779"/>
                        <a:ext cx="230346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60407"/>
              </p:ext>
            </p:extLst>
          </p:nvPr>
        </p:nvGraphicFramePr>
        <p:xfrm>
          <a:off x="4471516" y="3995787"/>
          <a:ext cx="2044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1516" y="3995787"/>
                        <a:ext cx="20447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6677" y="2492896"/>
            <a:ext cx="16898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83681"/>
              </p:ext>
            </p:extLst>
          </p:nvPr>
        </p:nvGraphicFramePr>
        <p:xfrm>
          <a:off x="3677817" y="3282001"/>
          <a:ext cx="1167262" cy="54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7817" y="3282001"/>
                        <a:ext cx="1167262" cy="54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99793" y="3284984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55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  <p:bldP spid="11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418019"/>
            <a:ext cx="882047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n=6; n=7; 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–3.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9858"/>
              </p:ext>
            </p:extLst>
          </p:nvPr>
        </p:nvGraphicFramePr>
        <p:xfrm>
          <a:off x="3275855" y="274003"/>
          <a:ext cx="162598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5" y="274003"/>
                        <a:ext cx="1625987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38223"/>
              </p:ext>
            </p:extLst>
          </p:nvPr>
        </p:nvGraphicFramePr>
        <p:xfrm>
          <a:off x="683568" y="1575966"/>
          <a:ext cx="14401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575966"/>
                        <a:ext cx="144016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14119"/>
              </p:ext>
            </p:extLst>
          </p:nvPr>
        </p:nvGraphicFramePr>
        <p:xfrm>
          <a:off x="2339752" y="1359942"/>
          <a:ext cx="2567652" cy="124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1359942"/>
                        <a:ext cx="2567652" cy="124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96839"/>
              </p:ext>
            </p:extLst>
          </p:nvPr>
        </p:nvGraphicFramePr>
        <p:xfrm>
          <a:off x="4860032" y="1215926"/>
          <a:ext cx="2304256" cy="14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1215926"/>
                        <a:ext cx="2304256" cy="14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41940"/>
              </p:ext>
            </p:extLst>
          </p:nvPr>
        </p:nvGraphicFramePr>
        <p:xfrm>
          <a:off x="539552" y="2944118"/>
          <a:ext cx="15841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2" y="2944118"/>
                        <a:ext cx="158417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5610"/>
              </p:ext>
            </p:extLst>
          </p:nvPr>
        </p:nvGraphicFramePr>
        <p:xfrm>
          <a:off x="2267744" y="2800102"/>
          <a:ext cx="2487663" cy="12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744" y="2800102"/>
                        <a:ext cx="2487663" cy="12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83060"/>
              </p:ext>
            </p:extLst>
          </p:nvPr>
        </p:nvGraphicFramePr>
        <p:xfrm>
          <a:off x="5004048" y="2800102"/>
          <a:ext cx="182110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048" y="2800102"/>
                        <a:ext cx="1821106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08873"/>
              </p:ext>
            </p:extLst>
          </p:nvPr>
        </p:nvGraphicFramePr>
        <p:xfrm>
          <a:off x="611560" y="4509120"/>
          <a:ext cx="193235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4509120"/>
                        <a:ext cx="193235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76651"/>
              </p:ext>
            </p:extLst>
          </p:nvPr>
        </p:nvGraphicFramePr>
        <p:xfrm>
          <a:off x="2509319" y="4293096"/>
          <a:ext cx="263874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09319" y="4293096"/>
                        <a:ext cx="2638745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99237"/>
              </p:ext>
            </p:extLst>
          </p:nvPr>
        </p:nvGraphicFramePr>
        <p:xfrm>
          <a:off x="5292080" y="4149080"/>
          <a:ext cx="225083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92080" y="4149080"/>
                        <a:ext cx="225083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616" y="908720"/>
            <a:ext cx="6696744" cy="504056"/>
          </a:xfrm>
        </p:spPr>
        <p:txBody>
          <a:bodyPr>
            <a:normAutofit fontScale="90000"/>
          </a:bodyPr>
          <a:lstStyle/>
          <a:p>
            <a:r>
              <a:rPr lang="en-US" sz="4900" b="1" dirty="0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8024" y="1619503"/>
            <a:ext cx="87264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.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3040"/>
              </p:ext>
            </p:extLst>
          </p:nvPr>
        </p:nvGraphicFramePr>
        <p:xfrm>
          <a:off x="3534197" y="1547495"/>
          <a:ext cx="2404248" cy="7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4197" y="1547495"/>
                        <a:ext cx="2404248" cy="7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3393574"/>
            <a:ext cx="763284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=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3;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5; n=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06815"/>
              </p:ext>
            </p:extLst>
          </p:nvPr>
        </p:nvGraphicFramePr>
        <p:xfrm>
          <a:off x="3995936" y="3169883"/>
          <a:ext cx="2710679" cy="105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3169883"/>
                        <a:ext cx="2710679" cy="105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23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288033"/>
            <a:ext cx="7772400" cy="764703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927586"/>
            <a:ext cx="8784976" cy="589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ct val="200000"/>
              </a:lnSpc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, b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. 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70742"/>
              </p:ext>
            </p:extLst>
          </p:nvPr>
        </p:nvGraphicFramePr>
        <p:xfrm>
          <a:off x="3851920" y="4553432"/>
          <a:ext cx="345210" cy="89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4553432"/>
                        <a:ext cx="345210" cy="89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364043"/>
              </p:ext>
            </p:extLst>
          </p:nvPr>
        </p:nvGraphicFramePr>
        <p:xfrm>
          <a:off x="4799235" y="4725144"/>
          <a:ext cx="20050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235" y="4725144"/>
                        <a:ext cx="20050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902" y="1556792"/>
            <a:ext cx="1317050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4355976" y="2060848"/>
            <a:ext cx="576064" cy="24244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13441"/>
              </p:ext>
            </p:extLst>
          </p:nvPr>
        </p:nvGraphicFramePr>
        <p:xfrm>
          <a:off x="5138787" y="1570682"/>
          <a:ext cx="4413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87" y="1570682"/>
                        <a:ext cx="4413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2929"/>
              </p:ext>
            </p:extLst>
          </p:nvPr>
        </p:nvGraphicFramePr>
        <p:xfrm>
          <a:off x="1619672" y="2754357"/>
          <a:ext cx="345335" cy="89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54357"/>
                        <a:ext cx="345335" cy="89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17909"/>
              </p:ext>
            </p:extLst>
          </p:nvPr>
        </p:nvGraphicFramePr>
        <p:xfrm>
          <a:off x="6961832" y="2740719"/>
          <a:ext cx="1498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" name="Equation" r:id="rId12" imgW="660240" imgH="431640" progId="Equation.DSMT4">
                  <p:embed/>
                </p:oleObj>
              </mc:Choice>
              <mc:Fallback>
                <p:oleObj name="Equation" r:id="rId12" imgW="6602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832" y="2740719"/>
                        <a:ext cx="14986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3568" y="1030952"/>
            <a:ext cx="2310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1766" y="2905780"/>
            <a:ext cx="6817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8254" y="3829440"/>
            <a:ext cx="6987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82398"/>
              </p:ext>
            </p:extLst>
          </p:nvPr>
        </p:nvGraphicFramePr>
        <p:xfrm>
          <a:off x="1634778" y="3690541"/>
          <a:ext cx="4889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78" y="3690541"/>
                        <a:ext cx="4889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89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5" grpId="0" animBg="1"/>
      <p:bldP spid="18" grpId="0"/>
      <p:bldP spid="23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9319" y="980728"/>
            <a:ext cx="7632848" cy="770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51056"/>
              </p:ext>
            </p:extLst>
          </p:nvPr>
        </p:nvGraphicFramePr>
        <p:xfrm>
          <a:off x="6388094" y="3330501"/>
          <a:ext cx="4333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094" y="3330501"/>
                        <a:ext cx="4333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69574" y="2276872"/>
            <a:ext cx="25506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46976"/>
              </p:ext>
            </p:extLst>
          </p:nvPr>
        </p:nvGraphicFramePr>
        <p:xfrm>
          <a:off x="966788" y="2174875"/>
          <a:ext cx="35480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5" imgW="1930320" imgH="457200" progId="Equation.DSMT4">
                  <p:embed/>
                </p:oleObj>
              </mc:Choice>
              <mc:Fallback>
                <p:oleObj name="Equation" r:id="rId5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788" y="2174875"/>
                        <a:ext cx="354806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71736" y="3529574"/>
            <a:ext cx="62760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9" name="Oval 8"/>
          <p:cNvSpPr/>
          <p:nvPr/>
        </p:nvSpPr>
        <p:spPr>
          <a:xfrm>
            <a:off x="1403648" y="1967412"/>
            <a:ext cx="432048" cy="11735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93750" y="1936314"/>
            <a:ext cx="546202" cy="12046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" grpId="0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116632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0902" y="980728"/>
            <a:ext cx="884267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5240"/>
              </p:ext>
            </p:extLst>
          </p:nvPr>
        </p:nvGraphicFramePr>
        <p:xfrm>
          <a:off x="884238" y="1873250"/>
          <a:ext cx="11128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1873250"/>
                        <a:ext cx="11128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1128"/>
              </p:ext>
            </p:extLst>
          </p:nvPr>
        </p:nvGraphicFramePr>
        <p:xfrm>
          <a:off x="957263" y="3501008"/>
          <a:ext cx="10366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263" y="3501008"/>
                        <a:ext cx="1036637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44572"/>
              </p:ext>
            </p:extLst>
          </p:nvPr>
        </p:nvGraphicFramePr>
        <p:xfrm>
          <a:off x="1058863" y="5084763"/>
          <a:ext cx="7889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863" y="5084763"/>
                        <a:ext cx="78898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70884"/>
              </p:ext>
            </p:extLst>
          </p:nvPr>
        </p:nvGraphicFramePr>
        <p:xfrm>
          <a:off x="5335588" y="1892300"/>
          <a:ext cx="10636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5588" y="1892300"/>
                        <a:ext cx="10636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81964"/>
              </p:ext>
            </p:extLst>
          </p:nvPr>
        </p:nvGraphicFramePr>
        <p:xfrm>
          <a:off x="5292080" y="3356992"/>
          <a:ext cx="1117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11" imgW="406080" imgH="419040" progId="Equation.DSMT4">
                  <p:embed/>
                </p:oleObj>
              </mc:Choice>
              <mc:Fallback>
                <p:oleObj name="Equation" r:id="rId11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080" y="3356992"/>
                        <a:ext cx="11176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00841"/>
              </p:ext>
            </p:extLst>
          </p:nvPr>
        </p:nvGraphicFramePr>
        <p:xfrm>
          <a:off x="5364088" y="4941168"/>
          <a:ext cx="1111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088" y="4941168"/>
                        <a:ext cx="11112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220072" y="2132856"/>
            <a:ext cx="648072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27584" y="3717032"/>
            <a:ext cx="648072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92080" y="5157192"/>
            <a:ext cx="648072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5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392047"/>
            <a:ext cx="8568952" cy="720080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B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05319"/>
              </p:ext>
            </p:extLst>
          </p:nvPr>
        </p:nvGraphicFramePr>
        <p:xfrm>
          <a:off x="3655194" y="709712"/>
          <a:ext cx="2284958" cy="70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5194" y="709712"/>
                        <a:ext cx="2284958" cy="70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31217"/>
              </p:ext>
            </p:extLst>
          </p:nvPr>
        </p:nvGraphicFramePr>
        <p:xfrm>
          <a:off x="755576" y="2832207"/>
          <a:ext cx="67130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832207"/>
                        <a:ext cx="67130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43451"/>
              </p:ext>
            </p:extLst>
          </p:nvPr>
        </p:nvGraphicFramePr>
        <p:xfrm>
          <a:off x="1403647" y="2832207"/>
          <a:ext cx="82925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7" y="2832207"/>
                        <a:ext cx="829253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76898"/>
              </p:ext>
            </p:extLst>
          </p:nvPr>
        </p:nvGraphicFramePr>
        <p:xfrm>
          <a:off x="2339752" y="2883641"/>
          <a:ext cx="745631" cy="110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2883641"/>
                        <a:ext cx="745631" cy="110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5052"/>
              </p:ext>
            </p:extLst>
          </p:nvPr>
        </p:nvGraphicFramePr>
        <p:xfrm>
          <a:off x="3059832" y="2904215"/>
          <a:ext cx="114022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2904215"/>
                        <a:ext cx="1140224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21843"/>
              </p:ext>
            </p:extLst>
          </p:nvPr>
        </p:nvGraphicFramePr>
        <p:xfrm>
          <a:off x="4067944" y="2904215"/>
          <a:ext cx="720080" cy="106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7944" y="2904215"/>
                        <a:ext cx="720080" cy="106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72749"/>
              </p:ext>
            </p:extLst>
          </p:nvPr>
        </p:nvGraphicFramePr>
        <p:xfrm>
          <a:off x="5004048" y="2832207"/>
          <a:ext cx="576064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15" imgW="203040" imgH="393480" progId="Equation.DSMT4">
                  <p:embed/>
                </p:oleObj>
              </mc:Choice>
              <mc:Fallback>
                <p:oleObj name="Equation" r:id="rId1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048" y="2832207"/>
                        <a:ext cx="576064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9158" y="4221088"/>
            <a:ext cx="6213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83473"/>
              </p:ext>
            </p:extLst>
          </p:nvPr>
        </p:nvGraphicFramePr>
        <p:xfrm>
          <a:off x="827584" y="4848431"/>
          <a:ext cx="5112568" cy="131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4" y="4848431"/>
                        <a:ext cx="5112568" cy="131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2276872"/>
            <a:ext cx="16898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5111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0856" y="764704"/>
            <a:ext cx="82676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41252"/>
              </p:ext>
            </p:extLst>
          </p:nvPr>
        </p:nvGraphicFramePr>
        <p:xfrm>
          <a:off x="3203848" y="1556792"/>
          <a:ext cx="218424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556792"/>
                        <a:ext cx="218424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2492896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05955"/>
              </p:ext>
            </p:extLst>
          </p:nvPr>
        </p:nvGraphicFramePr>
        <p:xfrm>
          <a:off x="3203848" y="2996952"/>
          <a:ext cx="2184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96952"/>
                        <a:ext cx="2184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82778"/>
              </p:ext>
            </p:extLst>
          </p:nvPr>
        </p:nvGraphicFramePr>
        <p:xfrm>
          <a:off x="3404989" y="4048174"/>
          <a:ext cx="1743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7" imgW="850680" imgH="190440" progId="Equation.DSMT4">
                  <p:embed/>
                </p:oleObj>
              </mc:Choice>
              <mc:Fallback>
                <p:oleObj name="Equation" r:id="rId7" imgW="850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89" y="4048174"/>
                        <a:ext cx="1743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1927" y="4653136"/>
            <a:ext cx="5816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, d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11191"/>
              </p:ext>
            </p:extLst>
          </p:nvPr>
        </p:nvGraphicFramePr>
        <p:xfrm>
          <a:off x="1768946" y="4768255"/>
          <a:ext cx="8588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46" y="4768255"/>
                        <a:ext cx="8588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71119"/>
              </p:ext>
            </p:extLst>
          </p:nvPr>
        </p:nvGraphicFramePr>
        <p:xfrm>
          <a:off x="3476997" y="4797152"/>
          <a:ext cx="1743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11" imgW="850680" imgH="190440" progId="Equation.DSMT4">
                  <p:embed/>
                </p:oleObj>
              </mc:Choice>
              <mc:Fallback>
                <p:oleObj name="Equation" r:id="rId11" imgW="8506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997" y="4797152"/>
                        <a:ext cx="1743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95452"/>
              </p:ext>
            </p:extLst>
          </p:nvPr>
        </p:nvGraphicFramePr>
        <p:xfrm>
          <a:off x="1187624" y="5301208"/>
          <a:ext cx="2862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13" imgW="1396800" imgH="266400" progId="Equation.DSMT4">
                  <p:embed/>
                </p:oleObj>
              </mc:Choice>
              <mc:Fallback>
                <p:oleObj name="Equation" r:id="rId13" imgW="13968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01208"/>
                        <a:ext cx="2862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1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620688"/>
            <a:ext cx="8566480" cy="187220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3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=2; n=5; n= -4 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14211"/>
              </p:ext>
            </p:extLst>
          </p:nvPr>
        </p:nvGraphicFramePr>
        <p:xfrm>
          <a:off x="3995936" y="332656"/>
          <a:ext cx="2808312" cy="10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32656"/>
                        <a:ext cx="2808312" cy="103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3566357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28043"/>
              </p:ext>
            </p:extLst>
          </p:nvPr>
        </p:nvGraphicFramePr>
        <p:xfrm>
          <a:off x="1691680" y="3646224"/>
          <a:ext cx="1285681" cy="49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3646224"/>
                        <a:ext cx="1285681" cy="49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04513"/>
              </p:ext>
            </p:extLst>
          </p:nvPr>
        </p:nvGraphicFramePr>
        <p:xfrm>
          <a:off x="3707904" y="3574216"/>
          <a:ext cx="1167262" cy="54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3574216"/>
                        <a:ext cx="1167262" cy="54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99792" y="3574216"/>
            <a:ext cx="1202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4365104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64530"/>
              </p:ext>
            </p:extLst>
          </p:nvPr>
        </p:nvGraphicFramePr>
        <p:xfrm>
          <a:off x="1941948" y="5157192"/>
          <a:ext cx="1118166" cy="55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1948" y="5157192"/>
                        <a:ext cx="1118166" cy="559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5157192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5536" y="2772217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2589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323528" y="520154"/>
            <a:ext cx="8712968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n=2; n=5; 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n= -4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96226"/>
              </p:ext>
            </p:extLst>
          </p:nvPr>
        </p:nvGraphicFramePr>
        <p:xfrm>
          <a:off x="1331640" y="1850029"/>
          <a:ext cx="3456384" cy="129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2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850029"/>
                        <a:ext cx="3456384" cy="129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83694"/>
              </p:ext>
            </p:extLst>
          </p:nvPr>
        </p:nvGraphicFramePr>
        <p:xfrm>
          <a:off x="1331640" y="3292009"/>
          <a:ext cx="3600400" cy="13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3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292009"/>
                        <a:ext cx="3600400" cy="13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4856"/>
              </p:ext>
            </p:extLst>
          </p:nvPr>
        </p:nvGraphicFramePr>
        <p:xfrm>
          <a:off x="1259632" y="4725144"/>
          <a:ext cx="376300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4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725144"/>
                        <a:ext cx="3763000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93051"/>
              </p:ext>
            </p:extLst>
          </p:nvPr>
        </p:nvGraphicFramePr>
        <p:xfrm>
          <a:off x="3203848" y="520154"/>
          <a:ext cx="14049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5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0154"/>
                        <a:ext cx="14049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504646" y="908720"/>
            <a:ext cx="658763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1,2,3,4,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7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4048" y="2807057"/>
            <a:ext cx="858244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.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21286"/>
              </p:ext>
            </p:extLst>
          </p:nvPr>
        </p:nvGraphicFramePr>
        <p:xfrm>
          <a:off x="3679105" y="2772346"/>
          <a:ext cx="24050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05" y="2772346"/>
                        <a:ext cx="24050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91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312</Words>
  <Application>Microsoft Office PowerPoint</Application>
  <PresentationFormat>On-screen Show (4:3)</PresentationFormat>
  <Paragraphs>5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Chương III – PHÂN SỐ Bài 1. Mở rộng khái niệm phân số</vt:lpstr>
      <vt:lpstr> Phần I. Lý thuyết  </vt:lpstr>
      <vt:lpstr>PowerPoint Presentation</vt:lpstr>
      <vt:lpstr>Phần II. Luyện tập  </vt:lpstr>
      <vt:lpstr>Bài 2. Cho tập hợp                       . Viết tập hợp B  các phân số có tử số và mẫu số thuộc A, trong đó  tử số khác mẫu số.  </vt:lpstr>
      <vt:lpstr>PowerPoint Presentation</vt:lpstr>
      <vt:lpstr>    Bài 4. Cho biểu thức a ) Tìm n để M là phân số.  b) Tìm phân số M, biết n=2; n=5; n= -4    </vt:lpstr>
      <vt:lpstr>   b) Tìm phân số             , biết n=2; n=5; n= -4.    </vt:lpstr>
      <vt:lpstr>PowerPoint Presentation</vt:lpstr>
      <vt:lpstr> Bài 5. Cho biểu thức  a) Số nguyên n phải có điều kiện gì để M là phân số.  b) Tìm phân số M, biết n = 6; n = 7; n = –3.            </vt:lpstr>
      <vt:lpstr>PowerPoint Presentation</vt:lpstr>
      <vt:lpstr>BTV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dministrator</cp:lastModifiedBy>
  <cp:revision>172</cp:revision>
  <dcterms:created xsi:type="dcterms:W3CDTF">2020-03-23T03:16:50Z</dcterms:created>
  <dcterms:modified xsi:type="dcterms:W3CDTF">2020-04-01T08:55:18Z</dcterms:modified>
</cp:coreProperties>
</file>